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58" r:id="rId70"/>
    <p:sldId id="352" r:id="rId71"/>
    <p:sldId id="353" r:id="rId72"/>
    <p:sldId id="354" r:id="rId73"/>
    <p:sldId id="357" r:id="rId74"/>
    <p:sldId id="355" r:id="rId75"/>
    <p:sldId id="356" r:id="rId76"/>
    <p:sldId id="330" r:id="rId77"/>
    <p:sldId id="320" r:id="rId78"/>
    <p:sldId id="321" r:id="rId79"/>
    <p:sldId id="322" r:id="rId80"/>
    <p:sldId id="323" r:id="rId81"/>
    <p:sldId id="324" r:id="rId82"/>
    <p:sldId id="328" r:id="rId83"/>
    <p:sldId id="325" r:id="rId84"/>
    <p:sldId id="326" r:id="rId85"/>
    <p:sldId id="327" r:id="rId86"/>
    <p:sldId id="329" r:id="rId87"/>
    <p:sldId id="331" r:id="rId88"/>
    <p:sldId id="332" r:id="rId89"/>
    <p:sldId id="333" r:id="rId90"/>
    <p:sldId id="334" r:id="rId91"/>
    <p:sldId id="33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43" r:id="rId100"/>
    <p:sldId id="344" r:id="rId101"/>
    <p:sldId id="345" r:id="rId102"/>
    <p:sldId id="346" r:id="rId103"/>
    <p:sldId id="347" r:id="rId10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58"/>
            <p14:sldId id="352"/>
            <p14:sldId id="353"/>
            <p14:sldId id="354"/>
            <p14:sldId id="357"/>
            <p14:sldId id="355"/>
            <p14:sldId id="356"/>
            <p14:sldId id="330"/>
            <p14:sldId id="320"/>
            <p14:sldId id="321"/>
            <p14:sldId id="322"/>
            <p14:sldId id="323"/>
            <p14:sldId id="324"/>
            <p14:sldId id="328"/>
            <p14:sldId id="325"/>
            <p14:sldId id="326"/>
            <p14:sldId id="327"/>
            <p14:sldId id="329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92" d="100"/>
          <a:sy n="92" d="100"/>
        </p:scale>
        <p:origin x="108" y="2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3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2-01-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1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1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1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1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1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1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1-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1-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1-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1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2-01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2-01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4.x/d6/d00/tutorial_py_root.html" TargetMode="External"/><Relationship Id="rId2" Type="http://schemas.openxmlformats.org/officeDocument/2006/relationships/hyperlink" Target="http://scikit-image.org/docs/0.18.x/user_guide.html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lor-blindness.com/coblis-color-blindness-simulator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ython-graph-gallery.com/" TargetMode="Externa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2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sz="2000" dirty="0">
                <a:hlinkClick r:id="rId2"/>
              </a:rPr>
              <a:t>http://scikit-image.org/docs/0.18.x/user_guide.html</a:t>
            </a:r>
            <a:r>
              <a:rPr lang="en-US" sz="2000" dirty="0"/>
              <a:t> </a:t>
            </a:r>
            <a:endParaRPr lang="en-US" dirty="0"/>
          </a:p>
          <a:p>
            <a:pPr lvl="1"/>
            <a:r>
              <a:rPr lang="en-US" sz="2000" dirty="0">
                <a:hlinkClick r:id="rId3"/>
              </a:rPr>
              <a:t>https://docs.opencv.org/4.x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</a:t>
            </a:r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, np.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76064"/>
            <a:chOff x="721345" y="3789040"/>
            <a:chExt cx="5232741" cy="57606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76064"/>
              <a:chOff x="4114800" y="3789040"/>
              <a:chExt cx="1839286" cy="57606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Rectangle 6"/>
              <p:cNvSpPr/>
              <p:nvPr/>
            </p:nvSpPr>
            <p:spPr>
              <a:xfrm>
                <a:off x="4335194" y="4087977"/>
                <a:ext cx="360040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BE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Vergelijking" r:id="rId5" imgW="2120760" imgH="838080" progId="Equation.3">
                  <p:embed/>
                </p:oleObj>
              </mc:Choice>
              <mc:Fallback>
                <p:oleObj name="Vergelijking" r:id="rId5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Vergelijking" r:id="rId3" imgW="2298600" imgH="660240" progId="Equation.3">
                  <p:embed/>
                </p:oleObj>
              </mc:Choice>
              <mc:Fallback>
                <p:oleObj name="Vergelijking" r:id="rId3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</a:p>
          <a:p>
            <a:r>
              <a:rPr lang="en-US" dirty="0" err="1"/>
              <a:t>Coblis</a:t>
            </a:r>
            <a:r>
              <a:rPr lang="en-US" dirty="0"/>
              <a:t>: color blindness simulator</a:t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www.color-blindness.com/coblis-color-blindness-simulator/</a:t>
            </a:r>
            <a:r>
              <a:rPr lang="en-US" sz="2400" dirty="0"/>
              <a:t> </a:t>
            </a:r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4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977760" imgH="203040" progId="Equation.3">
                  <p:embed/>
                </p:oleObj>
              </mc:Choice>
              <mc:Fallback>
                <p:oleObj name="Equation" r:id="rId3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533160" imgH="177480" progId="Equation.3">
                  <p:embed/>
                </p:oleObj>
              </mc:Choice>
              <mc:Fallback>
                <p:oleObj name="Equation" r:id="rId5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749160" imgH="203040" progId="Equation.3">
                  <p:embed/>
                </p:oleObj>
              </mc:Choice>
              <mc:Fallback>
                <p:oleObj name="Equation" r:id="rId3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81447" y="1751202"/>
            <a:ext cx="5847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o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583137" y="3943253"/>
            <a:ext cx="121578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x'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5192" y="3946226"/>
            <a:ext cx="12270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a'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59973" y="2455539"/>
            <a:ext cx="11832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eger(-1)</a:t>
            </a:r>
          </a:p>
        </p:txBody>
      </p:sp>
      <p:cxnSp>
        <p:nvCxnSpPr>
          <p:cNvPr id="20" name="Straight Connector 19"/>
          <p:cNvCxnSpPr>
            <a:stCxn id="29" idx="2"/>
            <a:endCxn id="12" idx="0"/>
          </p:cNvCxnSpPr>
          <p:nvPr/>
        </p:nvCxnSpPr>
        <p:spPr>
          <a:xfrm>
            <a:off x="9304856" y="3563439"/>
            <a:ext cx="886172" cy="3798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6" idx="2"/>
            <a:endCxn id="28" idx="0"/>
          </p:cNvCxnSpPr>
          <p:nvPr/>
        </p:nvCxnSpPr>
        <p:spPr>
          <a:xfrm flipH="1">
            <a:off x="7118810" y="2841283"/>
            <a:ext cx="1107123" cy="3468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26" idx="2"/>
            <a:endCxn id="29" idx="0"/>
          </p:cNvCxnSpPr>
          <p:nvPr/>
        </p:nvCxnSpPr>
        <p:spPr>
          <a:xfrm>
            <a:off x="8225933" y="2841283"/>
            <a:ext cx="1078923" cy="3528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9" idx="2"/>
            <a:endCxn id="14" idx="0"/>
          </p:cNvCxnSpPr>
          <p:nvPr/>
        </p:nvCxnSpPr>
        <p:spPr>
          <a:xfrm flipH="1">
            <a:off x="8548694" y="3563439"/>
            <a:ext cx="756162" cy="3827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2"/>
            <a:endCxn id="16" idx="0"/>
          </p:cNvCxnSpPr>
          <p:nvPr/>
        </p:nvCxnSpPr>
        <p:spPr>
          <a:xfrm>
            <a:off x="8973803" y="2120534"/>
            <a:ext cx="777775" cy="3350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0" idx="2"/>
            <a:endCxn id="26" idx="0"/>
          </p:cNvCxnSpPr>
          <p:nvPr/>
        </p:nvCxnSpPr>
        <p:spPr>
          <a:xfrm flipH="1">
            <a:off x="8225933" y="2120534"/>
            <a:ext cx="747870" cy="35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945247" y="2471951"/>
            <a:ext cx="5613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d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99698" y="3188136"/>
            <a:ext cx="1238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Symbol('b'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026574" y="3194107"/>
            <a:ext cx="55656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Mul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*2 + 2*a*x + x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r>
              <a:rPr lang="en-US" dirty="0"/>
              <a:t> &amp; h5py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dirty="0" err="1"/>
              <a:t>PyTables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h5py</a:t>
            </a:r>
            <a:endParaRPr lang="nl-BE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h5py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266611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h5p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889959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1" y="232008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w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276963"/>
            <a:ext cx="67365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18566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84768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6030719"/>
            <a:ext cx="670385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h5py.File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35904" y="1640959"/>
            <a:ext cx="2678696" cy="985109"/>
            <a:chOff x="4127541" y="1326896"/>
            <a:chExt cx="2678696" cy="985109"/>
          </a:xfrm>
        </p:grpSpPr>
        <p:sp>
          <p:nvSpPr>
            <p:cNvPr id="9" name="TextBox 8"/>
            <p:cNvSpPr txBox="1"/>
            <p:nvPr/>
          </p:nvSpPr>
          <p:spPr>
            <a:xfrm>
              <a:off x="5744728" y="1326896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96228"/>
              <a:ext cx="1535874" cy="3290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32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326301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'input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3371792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.create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fields'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65840" y="3861209"/>
            <a:ext cx="7208819" cy="723003"/>
            <a:chOff x="641840" y="5445224"/>
            <a:chExt cx="7208819" cy="723003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20881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/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93205" y="1632239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552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 datase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create_datase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magnetic',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3324" y="3840318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652740" y="4133801"/>
            <a:ext cx="3243627" cy="878271"/>
            <a:chOff x="2336262" y="2339588"/>
            <a:chExt cx="3243627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465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dataset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1024A1-11B8-4225-9759-5E4D7CC0846A}"/>
              </a:ext>
            </a:extLst>
          </p:cNvPr>
          <p:cNvGrpSpPr/>
          <p:nvPr/>
        </p:nvGrpSpPr>
        <p:grpSpPr>
          <a:xfrm>
            <a:off x="6652739" y="4997329"/>
            <a:ext cx="3347470" cy="1613701"/>
            <a:chOff x="2183861" y="3050716"/>
            <a:chExt cx="3347470" cy="161370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9463E5B-10E4-457C-B771-27D46257AC8C}"/>
                </a:ext>
              </a:extLst>
            </p:cNvPr>
            <p:cNvSpPr txBox="1"/>
            <p:nvPr/>
          </p:nvSpPr>
          <p:spPr>
            <a:xfrm>
              <a:off x="4396212" y="4295085"/>
              <a:ext cx="113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ataspace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B59DCA0-D392-4987-AEBA-C6EFED87EB0A}"/>
                </a:ext>
              </a:extLst>
            </p:cNvPr>
            <p:cNvSpPr/>
            <p:nvPr/>
          </p:nvSpPr>
          <p:spPr>
            <a:xfrm>
              <a:off x="2183861" y="3050716"/>
              <a:ext cx="2557163" cy="56924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FCE6BE2-CBD9-46AF-8143-EDD1E5C8F4C6}"/>
                </a:ext>
              </a:extLst>
            </p:cNvPr>
            <p:cNvCxnSpPr>
              <a:cxnSpLocks/>
              <a:stCxn id="24" idx="1"/>
              <a:endCxn id="25" idx="2"/>
            </p:cNvCxnSpPr>
            <p:nvPr/>
          </p:nvCxnSpPr>
          <p:spPr>
            <a:xfrm flipH="1" flipV="1">
              <a:off x="3462443" y="3619957"/>
              <a:ext cx="933769" cy="859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420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h5file.create_dataset('/cords/positions'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float32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809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iterator over attribute nam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.ke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42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['input/fields/magnetic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657599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978613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cords/positions']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1216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628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c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++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fc</a:t>
            </a:r>
          </a:p>
          <a:p>
            <a:pPr lvl="1"/>
            <a:r>
              <a:rPr lang="en-US" dirty="0"/>
              <a:t>Compile wrappers</a:t>
            </a:r>
          </a:p>
          <a:p>
            <a:pPr lvl="1"/>
            <a:r>
              <a:rPr lang="en-US" dirty="0"/>
              <a:t>With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wconfig</a:t>
            </a:r>
            <a:r>
              <a:rPr lang="en-US" dirty="0"/>
              <a:t> shows library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using compounds), 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F280D2-1C58-4640-A15B-8CE239A92479}"/>
              </a:ext>
            </a:extLst>
          </p:cNvPr>
          <p:cNvSpPr txBox="1"/>
          <p:nvPr/>
        </p:nvSpPr>
        <p:spPr>
          <a:xfrm rot="20102839">
            <a:off x="1974078" y="3647350"/>
            <a:ext cx="6872074" cy="707886"/>
          </a:xfrm>
          <a:custGeom>
            <a:avLst/>
            <a:gdLst>
              <a:gd name="connsiteX0" fmla="*/ 0 w 6872074"/>
              <a:gd name="connsiteY0" fmla="*/ 0 h 707886"/>
              <a:gd name="connsiteX1" fmla="*/ 618487 w 6872074"/>
              <a:gd name="connsiteY1" fmla="*/ 0 h 707886"/>
              <a:gd name="connsiteX2" fmla="*/ 1305694 w 6872074"/>
              <a:gd name="connsiteY2" fmla="*/ 0 h 707886"/>
              <a:gd name="connsiteX3" fmla="*/ 1924181 w 6872074"/>
              <a:gd name="connsiteY3" fmla="*/ 0 h 707886"/>
              <a:gd name="connsiteX4" fmla="*/ 2542667 w 6872074"/>
              <a:gd name="connsiteY4" fmla="*/ 0 h 707886"/>
              <a:gd name="connsiteX5" fmla="*/ 3229875 w 6872074"/>
              <a:gd name="connsiteY5" fmla="*/ 0 h 707886"/>
              <a:gd name="connsiteX6" fmla="*/ 4054524 w 6872074"/>
              <a:gd name="connsiteY6" fmla="*/ 0 h 707886"/>
              <a:gd name="connsiteX7" fmla="*/ 4741731 w 6872074"/>
              <a:gd name="connsiteY7" fmla="*/ 0 h 707886"/>
              <a:gd name="connsiteX8" fmla="*/ 5428938 w 6872074"/>
              <a:gd name="connsiteY8" fmla="*/ 0 h 707886"/>
              <a:gd name="connsiteX9" fmla="*/ 6253587 w 6872074"/>
              <a:gd name="connsiteY9" fmla="*/ 0 h 707886"/>
              <a:gd name="connsiteX10" fmla="*/ 6872074 w 6872074"/>
              <a:gd name="connsiteY10" fmla="*/ 0 h 707886"/>
              <a:gd name="connsiteX11" fmla="*/ 6872074 w 6872074"/>
              <a:gd name="connsiteY11" fmla="*/ 361022 h 707886"/>
              <a:gd name="connsiteX12" fmla="*/ 6872074 w 6872074"/>
              <a:gd name="connsiteY12" fmla="*/ 707886 h 707886"/>
              <a:gd name="connsiteX13" fmla="*/ 6047425 w 6872074"/>
              <a:gd name="connsiteY13" fmla="*/ 707886 h 707886"/>
              <a:gd name="connsiteX14" fmla="*/ 5360218 w 6872074"/>
              <a:gd name="connsiteY14" fmla="*/ 707886 h 707886"/>
              <a:gd name="connsiteX15" fmla="*/ 4879173 w 6872074"/>
              <a:gd name="connsiteY15" fmla="*/ 707886 h 707886"/>
              <a:gd name="connsiteX16" fmla="*/ 4260686 w 6872074"/>
              <a:gd name="connsiteY16" fmla="*/ 707886 h 707886"/>
              <a:gd name="connsiteX17" fmla="*/ 3642199 w 6872074"/>
              <a:gd name="connsiteY17" fmla="*/ 707886 h 707886"/>
              <a:gd name="connsiteX18" fmla="*/ 2817550 w 6872074"/>
              <a:gd name="connsiteY18" fmla="*/ 707886 h 707886"/>
              <a:gd name="connsiteX19" fmla="*/ 2267784 w 6872074"/>
              <a:gd name="connsiteY19" fmla="*/ 707886 h 707886"/>
              <a:gd name="connsiteX20" fmla="*/ 1786739 w 6872074"/>
              <a:gd name="connsiteY20" fmla="*/ 707886 h 707886"/>
              <a:gd name="connsiteX21" fmla="*/ 1168253 w 6872074"/>
              <a:gd name="connsiteY21" fmla="*/ 707886 h 707886"/>
              <a:gd name="connsiteX22" fmla="*/ 687207 w 6872074"/>
              <a:gd name="connsiteY22" fmla="*/ 707886 h 707886"/>
              <a:gd name="connsiteX23" fmla="*/ 0 w 6872074"/>
              <a:gd name="connsiteY23" fmla="*/ 707886 h 707886"/>
              <a:gd name="connsiteX24" fmla="*/ 0 w 6872074"/>
              <a:gd name="connsiteY24" fmla="*/ 375180 h 707886"/>
              <a:gd name="connsiteX25" fmla="*/ 0 w 6872074"/>
              <a:gd name="connsiteY2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872074" h="707886" fill="none" extrusionOk="0">
                <a:moveTo>
                  <a:pt x="0" y="0"/>
                </a:moveTo>
                <a:cubicBezTo>
                  <a:pt x="136646" y="-17527"/>
                  <a:pt x="358551" y="-14630"/>
                  <a:pt x="618487" y="0"/>
                </a:cubicBezTo>
                <a:cubicBezTo>
                  <a:pt x="878423" y="14630"/>
                  <a:pt x="1071557" y="27526"/>
                  <a:pt x="1305694" y="0"/>
                </a:cubicBezTo>
                <a:cubicBezTo>
                  <a:pt x="1539831" y="-27526"/>
                  <a:pt x="1795744" y="-28300"/>
                  <a:pt x="1924181" y="0"/>
                </a:cubicBezTo>
                <a:cubicBezTo>
                  <a:pt x="2052618" y="28300"/>
                  <a:pt x="2363036" y="15839"/>
                  <a:pt x="2542667" y="0"/>
                </a:cubicBezTo>
                <a:cubicBezTo>
                  <a:pt x="2722298" y="-15839"/>
                  <a:pt x="2991740" y="-22879"/>
                  <a:pt x="3229875" y="0"/>
                </a:cubicBezTo>
                <a:cubicBezTo>
                  <a:pt x="3468010" y="22879"/>
                  <a:pt x="3844300" y="-23838"/>
                  <a:pt x="4054524" y="0"/>
                </a:cubicBezTo>
                <a:cubicBezTo>
                  <a:pt x="4264748" y="23838"/>
                  <a:pt x="4484129" y="-6518"/>
                  <a:pt x="4741731" y="0"/>
                </a:cubicBezTo>
                <a:cubicBezTo>
                  <a:pt x="4999333" y="6518"/>
                  <a:pt x="5236373" y="17497"/>
                  <a:pt x="5428938" y="0"/>
                </a:cubicBezTo>
                <a:cubicBezTo>
                  <a:pt x="5621503" y="-17497"/>
                  <a:pt x="5887692" y="30237"/>
                  <a:pt x="6253587" y="0"/>
                </a:cubicBezTo>
                <a:cubicBezTo>
                  <a:pt x="6619482" y="-30237"/>
                  <a:pt x="6700969" y="17402"/>
                  <a:pt x="6872074" y="0"/>
                </a:cubicBezTo>
                <a:cubicBezTo>
                  <a:pt x="6886498" y="138660"/>
                  <a:pt x="6859593" y="208533"/>
                  <a:pt x="6872074" y="361022"/>
                </a:cubicBezTo>
                <a:cubicBezTo>
                  <a:pt x="6884555" y="513511"/>
                  <a:pt x="6874611" y="548909"/>
                  <a:pt x="6872074" y="707886"/>
                </a:cubicBezTo>
                <a:cubicBezTo>
                  <a:pt x="6487127" y="667878"/>
                  <a:pt x="6278888" y="690503"/>
                  <a:pt x="6047425" y="707886"/>
                </a:cubicBezTo>
                <a:cubicBezTo>
                  <a:pt x="5815962" y="725269"/>
                  <a:pt x="5556721" y="718099"/>
                  <a:pt x="5360218" y="707886"/>
                </a:cubicBezTo>
                <a:cubicBezTo>
                  <a:pt x="5163715" y="697673"/>
                  <a:pt x="5046178" y="690057"/>
                  <a:pt x="4879173" y="707886"/>
                </a:cubicBezTo>
                <a:cubicBezTo>
                  <a:pt x="4712168" y="725715"/>
                  <a:pt x="4411440" y="735021"/>
                  <a:pt x="4260686" y="707886"/>
                </a:cubicBezTo>
                <a:cubicBezTo>
                  <a:pt x="4109932" y="680751"/>
                  <a:pt x="3831377" y="737060"/>
                  <a:pt x="3642199" y="707886"/>
                </a:cubicBezTo>
                <a:cubicBezTo>
                  <a:pt x="3453021" y="678712"/>
                  <a:pt x="3210967" y="722001"/>
                  <a:pt x="2817550" y="707886"/>
                </a:cubicBezTo>
                <a:cubicBezTo>
                  <a:pt x="2424133" y="693771"/>
                  <a:pt x="2507062" y="711183"/>
                  <a:pt x="2267784" y="707886"/>
                </a:cubicBezTo>
                <a:cubicBezTo>
                  <a:pt x="2028506" y="704589"/>
                  <a:pt x="1995463" y="715237"/>
                  <a:pt x="1786739" y="707886"/>
                </a:cubicBezTo>
                <a:cubicBezTo>
                  <a:pt x="1578015" y="700535"/>
                  <a:pt x="1456594" y="689934"/>
                  <a:pt x="1168253" y="707886"/>
                </a:cubicBezTo>
                <a:cubicBezTo>
                  <a:pt x="879912" y="725838"/>
                  <a:pt x="850895" y="717641"/>
                  <a:pt x="687207" y="707886"/>
                </a:cubicBezTo>
                <a:cubicBezTo>
                  <a:pt x="523519" y="698131"/>
                  <a:pt x="178357" y="678667"/>
                  <a:pt x="0" y="707886"/>
                </a:cubicBezTo>
                <a:cubicBezTo>
                  <a:pt x="1272" y="623479"/>
                  <a:pt x="10355" y="495355"/>
                  <a:pt x="0" y="375180"/>
                </a:cubicBezTo>
                <a:cubicBezTo>
                  <a:pt x="-10355" y="255005"/>
                  <a:pt x="17166" y="97108"/>
                  <a:pt x="0" y="0"/>
                </a:cubicBezTo>
                <a:close/>
              </a:path>
              <a:path w="6872074" h="707886" stroke="0" extrusionOk="0">
                <a:moveTo>
                  <a:pt x="0" y="0"/>
                </a:moveTo>
                <a:cubicBezTo>
                  <a:pt x="300816" y="27948"/>
                  <a:pt x="318609" y="-146"/>
                  <a:pt x="618487" y="0"/>
                </a:cubicBezTo>
                <a:cubicBezTo>
                  <a:pt x="918365" y="146"/>
                  <a:pt x="939379" y="22187"/>
                  <a:pt x="1236973" y="0"/>
                </a:cubicBezTo>
                <a:cubicBezTo>
                  <a:pt x="1534567" y="-22187"/>
                  <a:pt x="1752647" y="12239"/>
                  <a:pt x="2061622" y="0"/>
                </a:cubicBezTo>
                <a:cubicBezTo>
                  <a:pt x="2370597" y="-12239"/>
                  <a:pt x="2372513" y="-23166"/>
                  <a:pt x="2542667" y="0"/>
                </a:cubicBezTo>
                <a:cubicBezTo>
                  <a:pt x="2712822" y="23166"/>
                  <a:pt x="2909474" y="11163"/>
                  <a:pt x="3092433" y="0"/>
                </a:cubicBezTo>
                <a:cubicBezTo>
                  <a:pt x="3275392" y="-11163"/>
                  <a:pt x="3474170" y="-23735"/>
                  <a:pt x="3710920" y="0"/>
                </a:cubicBezTo>
                <a:cubicBezTo>
                  <a:pt x="3947670" y="23735"/>
                  <a:pt x="4081787" y="-9516"/>
                  <a:pt x="4329407" y="0"/>
                </a:cubicBezTo>
                <a:cubicBezTo>
                  <a:pt x="4577027" y="9516"/>
                  <a:pt x="4607044" y="20181"/>
                  <a:pt x="4810452" y="0"/>
                </a:cubicBezTo>
                <a:cubicBezTo>
                  <a:pt x="5013860" y="-20181"/>
                  <a:pt x="5246766" y="-6387"/>
                  <a:pt x="5566380" y="0"/>
                </a:cubicBezTo>
                <a:cubicBezTo>
                  <a:pt x="5885994" y="6387"/>
                  <a:pt x="5932938" y="-30771"/>
                  <a:pt x="6253587" y="0"/>
                </a:cubicBezTo>
                <a:cubicBezTo>
                  <a:pt x="6574236" y="30771"/>
                  <a:pt x="6619400" y="-6721"/>
                  <a:pt x="6872074" y="0"/>
                </a:cubicBezTo>
                <a:cubicBezTo>
                  <a:pt x="6869947" y="117185"/>
                  <a:pt x="6875658" y="262182"/>
                  <a:pt x="6872074" y="361022"/>
                </a:cubicBezTo>
                <a:cubicBezTo>
                  <a:pt x="6868490" y="459862"/>
                  <a:pt x="6872599" y="599467"/>
                  <a:pt x="6872074" y="707886"/>
                </a:cubicBezTo>
                <a:cubicBezTo>
                  <a:pt x="6666990" y="725183"/>
                  <a:pt x="6483564" y="700113"/>
                  <a:pt x="6322308" y="707886"/>
                </a:cubicBezTo>
                <a:cubicBezTo>
                  <a:pt x="6161052" y="715659"/>
                  <a:pt x="5940598" y="689715"/>
                  <a:pt x="5841263" y="707886"/>
                </a:cubicBezTo>
                <a:cubicBezTo>
                  <a:pt x="5741928" y="726057"/>
                  <a:pt x="5350561" y="691440"/>
                  <a:pt x="5222776" y="707886"/>
                </a:cubicBezTo>
                <a:cubicBezTo>
                  <a:pt x="5094991" y="724332"/>
                  <a:pt x="4720279" y="717301"/>
                  <a:pt x="4535569" y="707886"/>
                </a:cubicBezTo>
                <a:cubicBezTo>
                  <a:pt x="4350859" y="698471"/>
                  <a:pt x="4176983" y="734713"/>
                  <a:pt x="3917082" y="707886"/>
                </a:cubicBezTo>
                <a:cubicBezTo>
                  <a:pt x="3657181" y="681059"/>
                  <a:pt x="3441051" y="677653"/>
                  <a:pt x="3298596" y="707886"/>
                </a:cubicBezTo>
                <a:cubicBezTo>
                  <a:pt x="3156141" y="738119"/>
                  <a:pt x="2898612" y="699266"/>
                  <a:pt x="2748830" y="707886"/>
                </a:cubicBezTo>
                <a:cubicBezTo>
                  <a:pt x="2599048" y="716506"/>
                  <a:pt x="2359239" y="719734"/>
                  <a:pt x="2199064" y="707886"/>
                </a:cubicBezTo>
                <a:cubicBezTo>
                  <a:pt x="2038889" y="696038"/>
                  <a:pt x="1716329" y="670601"/>
                  <a:pt x="1443136" y="707886"/>
                </a:cubicBezTo>
                <a:cubicBezTo>
                  <a:pt x="1169943" y="745171"/>
                  <a:pt x="980157" y="719548"/>
                  <a:pt x="824649" y="707886"/>
                </a:cubicBezTo>
                <a:cubicBezTo>
                  <a:pt x="669141" y="696224"/>
                  <a:pt x="344456" y="683725"/>
                  <a:pt x="0" y="707886"/>
                </a:cubicBezTo>
                <a:cubicBezTo>
                  <a:pt x="-3276" y="612883"/>
                  <a:pt x="-15225" y="515314"/>
                  <a:pt x="0" y="346864"/>
                </a:cubicBezTo>
                <a:cubicBezTo>
                  <a:pt x="15225" y="178414"/>
                  <a:pt x="-9529" y="121365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223660005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Fairly slow, nic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3661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392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1767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345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3806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9656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1650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2232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s</a:t>
            </a:r>
            <a:r>
              <a:rPr lang="en-US" dirty="0"/>
              <a:t>: 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4796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6870651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50</Words>
  <Application>Microsoft Office PowerPoint</Application>
  <PresentationFormat>Widescreen</PresentationFormat>
  <Paragraphs>1311</Paragraphs>
  <Slides>103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11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 &amp; h5py</vt:lpstr>
      <vt:lpstr>HDF5: what is it?</vt:lpstr>
      <vt:lpstr>HDF5 data</vt:lpstr>
      <vt:lpstr>HDF5 storage</vt:lpstr>
      <vt:lpstr>HDF5: how to use it?</vt:lpstr>
      <vt:lpstr>h5py: importing modules</vt:lpstr>
      <vt:lpstr>h5py: open &amp; close HDF5 file</vt:lpstr>
      <vt:lpstr>h5py: creating a group</vt:lpstr>
      <vt:lpstr>h5py: adding a dataset</vt:lpstr>
      <vt:lpstr>h5py: adding an 2D array</vt:lpstr>
      <vt:lpstr>h5py: annotations</vt:lpstr>
      <vt:lpstr>h5py: reading an array </vt:lpstr>
      <vt:lpstr>HDF5 command line utilities</vt:lpstr>
      <vt:lpstr>PyTables: importing modules</vt:lpstr>
      <vt:lpstr>PyTables: open &amp; close HDF5 file</vt:lpstr>
      <vt:lpstr>PyTables: creating a group</vt:lpstr>
      <vt:lpstr>PyTables: adding an array</vt:lpstr>
      <vt:lpstr>PyTables: adding an 2D array</vt:lpstr>
      <vt:lpstr>PyTables: reading an array </vt:lpstr>
      <vt:lpstr>PyTables: annotations</vt:lpstr>
      <vt:lpstr>PyTables: objects &amp; tables</vt:lpstr>
      <vt:lpstr>PyTabls: populate table</vt:lpstr>
      <vt:lpstr>PyTables: reading a table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45</cp:revision>
  <dcterms:created xsi:type="dcterms:W3CDTF">2019-11-07T15:31:23Z</dcterms:created>
  <dcterms:modified xsi:type="dcterms:W3CDTF">2022-01-25T19:42:18Z</dcterms:modified>
</cp:coreProperties>
</file>